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1199" w:type="dxa"/>
        <w:tblInd w:w="-17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99"/>
        <w:gridCol w:w="5600"/>
      </w:tblGrid>
      <w:tr w:rsidR="00E27C0B" w14:paraId="1B9E1A10" w14:textId="77777777" w:rsidTr="004C3013">
        <w:trPr>
          <w:trHeight w:val="505"/>
        </w:trPr>
        <w:tc>
          <w:tcPr>
            <w:tcW w:w="11199" w:type="dxa"/>
            <w:gridSpan w:val="2"/>
            <w:tcBorders>
              <w:bottom w:val="single" w:sz="4" w:space="0" w:color="auto"/>
            </w:tcBorders>
          </w:tcPr>
          <w:p w14:paraId="39CC3947" w14:textId="3436AB98" w:rsidR="00E27C0B" w:rsidRPr="00E27C0B" w:rsidRDefault="00441DDD" w:rsidP="0050509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6F77F63" wp14:editId="6872FAB9">
                      <wp:simplePos x="0" y="0"/>
                      <wp:positionH relativeFrom="page">
                        <wp:posOffset>1470775</wp:posOffset>
                      </wp:positionH>
                      <wp:positionV relativeFrom="paragraph">
                        <wp:posOffset>230101</wp:posOffset>
                      </wp:positionV>
                      <wp:extent cx="4225636" cy="304800"/>
                      <wp:effectExtent l="0" t="0" r="0" b="0"/>
                      <wp:wrapNone/>
                      <wp:docPr id="7" name="WordArt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4225636" cy="304800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63900B7" w14:textId="77777777" w:rsidR="00441DDD" w:rsidRPr="00441DDD" w:rsidRDefault="00441DDD" w:rsidP="00441DDD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r w:rsidRPr="00441DDD">
                                    <w:rPr>
                                      <w:rFonts w:ascii="Arial Black"/>
                                      <w:outline/>
                                      <w:color w:val="000000"/>
                                      <w:sz w:val="40"/>
                                      <w:szCs w:val="40"/>
                                      <w:rtl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إختبار الفصل الثاني في مادة الرياضيات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56F77F6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WordArt 2" o:spid="_x0000_s1026" type="#_x0000_t202" style="position:absolute;left:0;text-align:left;margin-left:115.8pt;margin-top:18.1pt;width:332.7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" filled="f" stroked="f">
                      <o:lock v:ext="edit" shapetype="t"/>
                      <v:textbox>
                        <w:txbxContent>
                          <w:p w14:paraId="063900B7" w14:textId="77777777" w:rsidR="00441DDD" w:rsidRPr="00441DDD" w:rsidRDefault="00441DDD" w:rsidP="00441DD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sz w:val="40"/>
                                <w:szCs w:val="40"/>
                              </w:rPr>
                            </w:pPr>
                            <w:proofErr w:type="spellStart"/>
                            <w:r w:rsidRPr="00441DDD">
                              <w:rPr>
                                <w:rFonts w:ascii="Arial Black"/>
                                <w:outline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إختبار</w:t>
                            </w:r>
                            <w:proofErr w:type="spellEnd"/>
                            <w:r w:rsidRPr="00441DDD">
                              <w:rPr>
                                <w:rFonts w:ascii="Arial Black"/>
                                <w:outline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 xml:space="preserve"> الفصل الثاني في مادة الرياضيات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rtl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A1B5F01" wp14:editId="34EA4144">
                      <wp:simplePos x="0" y="0"/>
                      <wp:positionH relativeFrom="page">
                        <wp:posOffset>5623560</wp:posOffset>
                      </wp:positionH>
                      <wp:positionV relativeFrom="paragraph">
                        <wp:posOffset>537845</wp:posOffset>
                      </wp:positionV>
                      <wp:extent cx="1097280" cy="365760"/>
                      <wp:effectExtent l="6985" t="13335" r="67310" b="68580"/>
                      <wp:wrapNone/>
                      <wp:docPr id="9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36576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89803" dir="2700000" algn="ctr" rotWithShape="0">
                                  <a:srgbClr val="808080"/>
                                </a:outerShdw>
                              </a:effectLst>
                            </wps:spPr>
                            <wps:txbx>
                              <w:txbxContent>
                                <w:p w14:paraId="2091F050" w14:textId="77777777" w:rsidR="00E27C0B" w:rsidRDefault="00E27C0B" w:rsidP="00E27C0B">
                                  <w:pPr>
                                    <w:rPr>
                                      <w:rFonts w:cs="Arabic Transparent"/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Arabic Transparent" w:hint="cs"/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فيفري 201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7A1B5F01" id="_x0000_t176" coordsize="21600,21600" o:spt="176" adj="2700" path="m@0,qx0@0l0@2qy@0,21600l@1,21600qx21600@2l21600@0qy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@3,@3,@4,@5"/>
                    </v:shapetype>
                    <v:shape id="AutoShape 3" o:spid="_x0000_s1027" type="#_x0000_t176" style="position:absolute;left:0;text-align:left;margin-left:442.8pt;margin-top:42.35pt;width:86.4pt;height:28.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">
                      <v:shadow on="t" offset="5pt,5pt"/>
                      <v:textbox>
                        <w:txbxContent>
                          <w:p w14:paraId="2091F050" w14:textId="77777777" w:rsidR="00E27C0B" w:rsidRDefault="00E27C0B" w:rsidP="00E27C0B">
                            <w:pPr>
                              <w:rPr>
                                <w:rFonts w:cs="Arabic Transparent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Arabic Transparent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فيفري 2017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rtl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718A17A" wp14:editId="299009A4">
                      <wp:simplePos x="0" y="0"/>
                      <wp:positionH relativeFrom="page">
                        <wp:posOffset>139700</wp:posOffset>
                      </wp:positionH>
                      <wp:positionV relativeFrom="paragraph">
                        <wp:posOffset>495300</wp:posOffset>
                      </wp:positionV>
                      <wp:extent cx="1115695" cy="323850"/>
                      <wp:effectExtent l="9525" t="8890" r="65405" b="67310"/>
                      <wp:wrapNone/>
                      <wp:docPr id="8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5695" cy="32385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89803" dir="2700000" algn="ctr" rotWithShape="0">
                                  <a:srgbClr val="808080"/>
                                </a:outerShdw>
                              </a:effectLst>
                            </wps:spPr>
                            <wps:txbx>
                              <w:txbxContent>
                                <w:p w14:paraId="025A2DA1" w14:textId="77777777" w:rsidR="00E27C0B" w:rsidRPr="007C16DE" w:rsidRDefault="008C0155" w:rsidP="008C0155">
                                  <w:pPr>
                                    <w:jc w:val="center"/>
                                    <w:rPr>
                                      <w:rFonts w:cs="Times New Roman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Times New Roman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مدة </w:t>
                                  </w:r>
                                  <w:r>
                                    <w:rPr>
                                      <w:rFonts w:ascii="Calibri" w:hAnsi="Calibri" w:cs="Times New Roman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r>
                                    <w:rPr>
                                      <w:rFonts w:cs="Times New Roman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2سا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0718A17A" id="AutoShape 4" o:spid="_x0000_s1028" type="#_x0000_t176" style="position:absolute;left:0;text-align:left;margin-left:11pt;margin-top:39pt;width:87.85pt;height:25.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">
                      <v:shadow on="t" offset="5pt,5pt"/>
                      <v:textbox>
                        <w:txbxContent>
                          <w:p w14:paraId="025A2DA1" w14:textId="77777777" w:rsidR="00E27C0B" w:rsidRPr="007C16DE" w:rsidRDefault="008C0155" w:rsidP="008C0155">
                            <w:pPr>
                              <w:jc w:val="center"/>
                              <w:rPr>
                                <w:rFonts w:cs="Times New Roman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Times New Roman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دة </w:t>
                            </w:r>
                            <w:r>
                              <w:rPr>
                                <w:rFonts w:ascii="Calibri" w:hAnsi="Calibri" w:cs="Times New Roman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:</w:t>
                            </w:r>
                            <w:r>
                              <w:rPr>
                                <w:rFonts w:cs="Times New Roman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2سا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 w:rsidR="006C47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E27C0B" w:rsidRPr="00E27C0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توسطة : مصطفى غازي  </w:t>
            </w:r>
            <w:r w:rsidR="00E27C0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</w:t>
            </w:r>
            <w:r w:rsidR="006C47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E27C0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E27C0B" w:rsidRPr="00E27C0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السنة  :أولى متوسط                                                                                        </w:t>
            </w:r>
          </w:p>
          <w:p w14:paraId="6ABE24FE" w14:textId="318D7D7E" w:rsidR="00E27C0B" w:rsidRPr="00441DDD" w:rsidRDefault="00E27C0B" w:rsidP="00441DDD">
            <w:pPr>
              <w:tabs>
                <w:tab w:val="left" w:pos="3621"/>
              </w:tabs>
              <w:bidi/>
              <w:jc w:val="center"/>
              <w:rPr>
                <w:sz w:val="32"/>
                <w:szCs w:val="32"/>
                <w:rtl/>
              </w:rPr>
            </w:pPr>
          </w:p>
        </w:tc>
      </w:tr>
      <w:tr w:rsidR="0042754A" w14:paraId="28642DBF" w14:textId="77777777" w:rsidTr="004C3013">
        <w:trPr>
          <w:trHeight w:val="113"/>
        </w:trPr>
        <w:tc>
          <w:tcPr>
            <w:tcW w:w="11199" w:type="dxa"/>
            <w:gridSpan w:val="2"/>
            <w:tcBorders>
              <w:bottom w:val="single" w:sz="4" w:space="0" w:color="auto"/>
            </w:tcBorders>
          </w:tcPr>
          <w:p w14:paraId="1B5A9FF9" w14:textId="77777777" w:rsidR="0042754A" w:rsidRDefault="0042754A" w:rsidP="0042754A">
            <w:pPr>
              <w:spacing w:after="0"/>
              <w:jc w:val="right"/>
              <w:rPr>
                <w:rFonts w:ascii="Times New Roman" w:hAnsi="Times New Roman" w:cs="Times New Roman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4C3013">
              <w:rPr>
                <w:rFonts w:asciiTheme="majorBidi" w:hAnsiTheme="majorBidi" w:cs="Times New Roman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Pr="004A4A52">
              <w:rPr>
                <w:rFonts w:asciiTheme="majorBidi" w:hAnsiTheme="majorBidi" w:cs="Times New Roman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</w:t>
            </w:r>
            <w:r>
              <w:rPr>
                <w:rFonts w:asciiTheme="majorBidi" w:hAnsiTheme="majorBidi" w:cs="Times New Roman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الأول 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  <w:u w:val="single"/>
                <w:rtl/>
                <w:lang w:bidi="ar-DZ"/>
              </w:rPr>
              <w:t>:</w:t>
            </w:r>
            <w:r w:rsidR="004A2ADC">
              <w:rPr>
                <w:rFonts w:ascii="Times New Roman" w:hAnsi="Times New Roman" w:cs="Times New Roman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(2 ن)</w:t>
            </w:r>
            <w:r w:rsidR="004A2ADC">
              <w:rPr>
                <w:rFonts w:ascii="Times New Roman" w:hAnsi="Times New Roman" w:cs="Times New Roman"/>
                <w:b/>
                <w:bCs/>
                <w:sz w:val="32"/>
                <w:szCs w:val="32"/>
                <w:u w:val="single"/>
                <w:lang w:bidi="ar-DZ"/>
              </w:rPr>
              <w:t xml:space="preserve"> </w:t>
            </w:r>
          </w:p>
          <w:p w14:paraId="7EB7C3DB" w14:textId="77777777" w:rsidR="0042754A" w:rsidRPr="00F15F57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 أ-اوجد حاصل وباقي قسمة العـدد 852  على 45 .</w:t>
            </w:r>
          </w:p>
          <w:p w14:paraId="6AE1B5CC" w14:textId="77777777" w:rsidR="0042754A" w:rsidRPr="00F15F57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ب- أكتب كسرين مقاميهما 19 .</w:t>
            </w:r>
          </w:p>
          <w:p w14:paraId="70083C15" w14:textId="77777777" w:rsidR="0042754A" w:rsidRPr="00F15F57" w:rsidRDefault="0042754A" w:rsidP="0042754A">
            <w:pPr>
              <w:spacing w:after="0"/>
              <w:ind w:right="131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ج</w:t>
            </w: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 من بين المس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</w:t>
            </w: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ويات التالية أكتب المساواة التي تدل على قسمة إقليدي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6F5DDE7" w14:textId="77777777" w:rsidR="0042754A" w:rsidRPr="008B602B" w:rsidRDefault="0042754A" w:rsidP="0042754A">
            <w:pPr>
              <w:tabs>
                <w:tab w:val="center" w:pos="5474"/>
                <w:tab w:val="left" w:pos="9876"/>
              </w:tabs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ab/>
            </w:r>
            <w:r w:rsidRPr="00F15F57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79" w14:anchorId="6FDEF0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6pt;height:3.15pt" o:ole="">
                  <v:imagedata r:id="rId6" o:title=""/>
                </v:shape>
                <o:OLEObject Type="Embed" ProgID="Equation.DSMT4" ShapeID="_x0000_i1025" DrawAspect="Content" ObjectID="_1759925590" r:id="rId7"/>
              </w:object>
            </w:r>
            <w:r w:rsidRPr="00F15F57">
              <w:rPr>
                <w:rFonts w:asciiTheme="majorBidi" w:hAnsiTheme="majorBidi" w:cstheme="majorBidi"/>
                <w:position w:val="-62"/>
                <w:sz w:val="28"/>
                <w:szCs w:val="28"/>
                <w:lang w:bidi="ar-DZ"/>
              </w:rPr>
              <w:object w:dxaOrig="1700" w:dyaOrig="1359" w14:anchorId="56B9676C">
                <v:shape id="_x0000_i1026" type="#_x0000_t75" style="width:125.2pt;height:80.6pt" o:ole="">
                  <v:imagedata r:id="rId8" o:title=""/>
                </v:shape>
                <o:OLEObject Type="Embed" ProgID="Equation.DSMT4" ShapeID="_x0000_i1026" DrawAspect="Content" ObjectID="_1759925591" r:id="rId9"/>
              </w:object>
            </w:r>
          </w:p>
          <w:p w14:paraId="214EAC87" w14:textId="77777777" w:rsidR="0042754A" w:rsidRPr="00826959" w:rsidRDefault="0042754A" w:rsidP="00FB7D4C">
            <w:pPr>
              <w:spacing w:after="0"/>
              <w:jc w:val="right"/>
              <w:rPr>
                <w:rFonts w:cs="Arabic Transparent"/>
                <w:sz w:val="32"/>
                <w:szCs w:val="32"/>
                <w:rtl/>
              </w:rPr>
            </w:pPr>
            <w:r w:rsidRPr="004C3013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  </w:t>
            </w:r>
            <w:r w:rsidRPr="00826959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</w:rPr>
              <w:t>التمريـن 02 :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</w:t>
            </w:r>
            <w:r w:rsidR="004A2ADC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(</w:t>
            </w:r>
            <w:r w:rsidR="0097664D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3 ن</w:t>
            </w:r>
            <w:r w:rsidR="004A2ADC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)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 </w:t>
            </w:r>
            <w:r w:rsidRPr="0082695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</w:t>
            </w:r>
          </w:p>
          <w:p w14:paraId="623D8711" w14:textId="77777777" w:rsidR="0042754A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40935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أ)</w:t>
            </w:r>
            <w:r w:rsidRPr="00840935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أ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مم ما يلي </w:t>
            </w:r>
            <w:r w:rsidRPr="00840935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</w:p>
          <w:p w14:paraId="6D7370B6" w14:textId="77777777" w:rsidR="0042754A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w:sym w:font="Symbol" w:char="F0B4"/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  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</m:ctrlPr>
                  </m:fPr>
                  <m:num/>
                  <m:den/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23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rtl/>
                    <w:lang w:bidi="ar-DZ"/>
                  </w:rPr>
                  <m:t>،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…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w:sym w:font="Symbol" w:char="F0B4"/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</m:ctrlPr>
                  </m:fPr>
                  <m:num/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11 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rtl/>
                    <w:lang w:bidi="ar-DZ"/>
                  </w:rPr>
                  <m:t xml:space="preserve">،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 …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w:sym w:font="Symbol" w:char="F0B4"/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5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1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54 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rtl/>
                    <w:lang w:bidi="ar-DZ"/>
                  </w:rPr>
                  <m:t>،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 21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w:sym w:font="Symbol" w:char="F0B4"/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2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…         </m:t>
                </m:r>
              </m:oMath>
            </m:oMathPara>
          </w:p>
          <w:p w14:paraId="00B7F8A5" w14:textId="77777777" w:rsidR="0042754A" w:rsidRPr="00F85B52" w:rsidRDefault="0042754A" w:rsidP="0042754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ج) </w:t>
            </w:r>
            <w:r w:rsidRPr="00F85B52">
              <w:rPr>
                <w:rFonts w:asciiTheme="majorBidi" w:hAnsiTheme="majorBidi" w:cstheme="majorBidi" w:hint="cs"/>
                <w:sz w:val="28"/>
                <w:szCs w:val="28"/>
                <w:rtl/>
              </w:rPr>
              <w:t>أعط الكتابة الكسرية للأعداد الآتية  2.3  , 7.24 , 9.156</w:t>
            </w:r>
          </w:p>
          <w:p w14:paraId="2CCA959A" w14:textId="77777777" w:rsidR="0042754A" w:rsidRPr="007411FD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7411F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ب) </w:t>
            </w:r>
            <w:r w:rsidRPr="007411F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ثـل على مستقيـم مـدرج النقـط التاليـ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7411F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 </w:t>
            </w:r>
          </w:p>
          <w:p w14:paraId="72DA0F9B" w14:textId="77777777" w:rsidR="0042754A" w:rsidRPr="00D17ED4" w:rsidRDefault="0042754A" w:rsidP="0042754A">
            <w:pPr>
              <w:spacing w:after="0"/>
              <w:rPr>
                <w:rFonts w:cs="Arabic Transparent"/>
                <w:sz w:val="32"/>
                <w:szCs w:val="32"/>
                <w:rtl/>
              </w:rPr>
            </w:pPr>
            <w:r w:rsidRPr="0084093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  </w:t>
            </w:r>
            <w:r w:rsidRPr="00840935">
              <w:rPr>
                <w:rFonts w:asciiTheme="majorBidi" w:hAnsiTheme="majorBidi" w:cstheme="majorBidi"/>
                <w:b/>
                <w:bCs/>
                <w:position w:val="-28"/>
                <w:sz w:val="28"/>
                <w:szCs w:val="28"/>
              </w:rPr>
              <w:object w:dxaOrig="620" w:dyaOrig="680" w14:anchorId="21C18981">
                <v:shape id="_x0000_i1027" type="#_x0000_t75" style="width:39.15pt;height:41.5pt" o:ole="">
                  <v:imagedata r:id="rId10" o:title=""/>
                </v:shape>
                <o:OLEObject Type="Embed" ProgID="Equation.3" ShapeID="_x0000_i1027" DrawAspect="Content" ObjectID="_1759925592" r:id="rId11"/>
              </w:object>
            </w:r>
            <w:r w:rsidRPr="0084093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؛       </w:t>
            </w:r>
            <w:r w:rsidRPr="00840935">
              <w:rPr>
                <w:rFonts w:asciiTheme="majorBidi" w:hAnsiTheme="majorBidi" w:cstheme="majorBidi"/>
                <w:b/>
                <w:bCs/>
                <w:position w:val="-28"/>
                <w:sz w:val="28"/>
                <w:szCs w:val="28"/>
              </w:rPr>
              <w:object w:dxaOrig="720" w:dyaOrig="680" w14:anchorId="18C4E997">
                <v:shape id="_x0000_i1028" type="#_x0000_t75" style="width:46.15pt;height:41.5pt" o:ole="">
                  <v:imagedata r:id="rId12" o:title=""/>
                </v:shape>
                <o:OLEObject Type="Embed" ProgID="Equation.3" ShapeID="_x0000_i1028" DrawAspect="Content" ObjectID="_1759925593" r:id="rId13"/>
              </w:object>
            </w:r>
            <w:r w:rsidRPr="0084093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؛       </w:t>
            </w:r>
            <w:r w:rsidRPr="00840935">
              <w:rPr>
                <w:rFonts w:asciiTheme="majorBidi" w:hAnsiTheme="majorBidi" w:cstheme="majorBidi"/>
                <w:b/>
                <w:bCs/>
                <w:position w:val="-28"/>
                <w:sz w:val="28"/>
                <w:szCs w:val="28"/>
              </w:rPr>
              <w:object w:dxaOrig="720" w:dyaOrig="680" w14:anchorId="55420385">
                <v:shape id="_x0000_i1029" type="#_x0000_t75" style="width:46.15pt;height:41.5pt" o:ole="">
                  <v:imagedata r:id="rId14" o:title=""/>
                </v:shape>
                <o:OLEObject Type="Embed" ProgID="Equation.3" ShapeID="_x0000_i1029" DrawAspect="Content" ObjectID="_1759925594" r:id="rId15"/>
              </w:object>
            </w:r>
            <w:r w:rsidRPr="0084093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؛      </w:t>
            </w:r>
            <w:r w:rsidRPr="00840935">
              <w:rPr>
                <w:rFonts w:asciiTheme="majorBidi" w:hAnsiTheme="majorBidi" w:cstheme="majorBidi"/>
                <w:b/>
                <w:bCs/>
                <w:position w:val="-28"/>
                <w:sz w:val="28"/>
                <w:szCs w:val="28"/>
              </w:rPr>
              <w:object w:dxaOrig="639" w:dyaOrig="680" w14:anchorId="608DF1F6">
                <v:shape id="_x0000_i1030" type="#_x0000_t75" style="width:39.15pt;height:41.5pt" o:ole="">
                  <v:imagedata r:id="rId16" o:title=""/>
                </v:shape>
                <o:OLEObject Type="Embed" ProgID="Equation.3" ShapeID="_x0000_i1030" DrawAspect="Content" ObjectID="_1759925595" r:id="rId17"/>
              </w:object>
            </w:r>
          </w:p>
          <w:p w14:paraId="3295B0C5" w14:textId="77777777" w:rsidR="0042754A" w:rsidRDefault="0042754A" w:rsidP="00535CAB">
            <w:pPr>
              <w:spacing w:after="0"/>
              <w:jc w:val="right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826959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</w:rPr>
              <w:t>التمريـن 03 :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</w:t>
            </w:r>
            <w:r w:rsidR="00535CAB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(4 ن)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14:paraId="33AB56C0" w14:textId="77777777" w:rsidR="0042754A" w:rsidRPr="00D27CED" w:rsidRDefault="0042754A" w:rsidP="0042754A">
            <w:pPr>
              <w:tabs>
                <w:tab w:val="left" w:pos="10363"/>
                <w:tab w:val="left" w:pos="10807"/>
              </w:tabs>
              <w:spacing w:after="0"/>
              <w:ind w:right="34"/>
              <w:jc w:val="right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6D620F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أ)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 xml:space="preserve">  </w:t>
            </w: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>محيط مربع يساوي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  <w:rtl/>
                <w:lang w:bidi="ar-DZ"/>
              </w:rPr>
              <w:t>Cm</w:t>
            </w: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</w:t>
            </w:r>
            <w:r w:rsidRPr="00D27CED"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>28</w:t>
            </w: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 xml:space="preserve">                            </w:t>
            </w:r>
          </w:p>
          <w:p w14:paraId="4F2BCDC7" w14:textId="77777777" w:rsidR="0042754A" w:rsidRPr="00D27CED" w:rsidRDefault="0042754A" w:rsidP="0042754A">
            <w:pPr>
              <w:tabs>
                <w:tab w:val="left" w:pos="10807"/>
              </w:tabs>
              <w:spacing w:after="0"/>
              <w:jc w:val="right"/>
              <w:rPr>
                <w:rFonts w:ascii="Arial" w:hAnsi="Arial" w:cs="Arial"/>
                <w:sz w:val="28"/>
                <w:szCs w:val="28"/>
                <w:rtl/>
                <w:lang w:bidi="ar-DZ"/>
              </w:rPr>
            </w:pP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                 1-  أحسب طول ضلع هـذا المربع </w:t>
            </w:r>
          </w:p>
          <w:p w14:paraId="5E8236D0" w14:textId="77777777" w:rsidR="0042754A" w:rsidRDefault="0042754A" w:rsidP="0042754A">
            <w:pPr>
              <w:tabs>
                <w:tab w:val="left" w:pos="10807"/>
              </w:tabs>
              <w:spacing w:after="0"/>
              <w:jc w:val="right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                 2-  أحسب مساحة هـذا المربع </w:t>
            </w:r>
          </w:p>
          <w:p w14:paraId="447DBC81" w14:textId="357A262B" w:rsidR="0042754A" w:rsidRDefault="00441DDD" w:rsidP="0042754A">
            <w:pPr>
              <w:spacing w:after="0"/>
              <w:jc w:val="right"/>
              <w:rPr>
                <w:rFonts w:ascii="Arial" w:hAnsi="Arial" w:cs="Arial"/>
                <w:sz w:val="28"/>
                <w:szCs w:val="28"/>
                <w:lang w:bidi="ar-DZ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08852BE" wp14:editId="04290A3B">
                      <wp:simplePos x="0" y="0"/>
                      <wp:positionH relativeFrom="column">
                        <wp:posOffset>793115</wp:posOffset>
                      </wp:positionH>
                      <wp:positionV relativeFrom="paragraph">
                        <wp:posOffset>45720</wp:posOffset>
                      </wp:positionV>
                      <wp:extent cx="6134100" cy="381000"/>
                      <wp:effectExtent l="7620" t="5080" r="11430" b="13970"/>
                      <wp:wrapNone/>
                      <wp:docPr id="6" name="Text Box 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341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B0FCF8" w14:textId="77777777" w:rsidR="0042754A" w:rsidRDefault="0042754A" w:rsidP="005412D9">
                                  <w:pPr>
                                    <w:jc w:val="right"/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أرسم دائرة قطرها 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Cm</w:t>
                                  </w:r>
                                  <w:r>
                                    <w:rPr>
                                      <w:rFonts w:ascii="Arial" w:hAnsi="Arial" w:cs="Arial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6  </w:t>
                                  </w:r>
                                  <w:r w:rsidRPr="00396334">
                                    <w:rPr>
                                      <w:rFonts w:ascii="Arial" w:hAnsi="Arial" w:cs="Arial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؛</w:t>
                                  </w:r>
                                  <w:r w:rsidRPr="00396334">
                                    <w:rPr>
                                      <w:rFonts w:ascii="Arial" w:hAnsi="Arial" w:cs="Arial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ثم أحسب محيطها.</w:t>
                                  </w:r>
                                  <w:r>
                                    <w:rPr>
                                      <w:rFonts w:ascii="Arial" w:hAnsi="Arial" w:cs="Arial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lang w:bidi="ar-DZ"/>
                                    </w:rPr>
                                    <w:t xml:space="preserve"> </w:t>
                                  </w:r>
                                  <w:r w:rsidRPr="006D620F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(</w:t>
                                  </w:r>
                                  <w:r w:rsidRPr="006D620F">
                                    <w:rPr>
                                      <w:rFonts w:asciiTheme="majorBidi" w:hAnsiTheme="majorBidi" w:cs="Times New Roman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ب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408852BE" id="Text Box 205" o:spid="_x0000_s1029" type="#_x0000_t202" style="position:absolute;left:0;text-align:left;margin-left:62.45pt;margin-top:3.6pt;width:483pt;height:30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" strokecolor="white [3212]">
                      <v:textbox>
                        <w:txbxContent>
                          <w:p w14:paraId="6FB0FCF8" w14:textId="77777777" w:rsidR="0042754A" w:rsidRDefault="0042754A" w:rsidP="005412D9">
                            <w:pPr>
                              <w:jc w:val="right"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أرسم دائرة قطرها  </w:t>
                            </w:r>
                            <w:r>
                              <w:rPr>
                                <w:rFonts w:ascii="Arial" w:hAnsi="Arial" w:cs="Arial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Cm</w:t>
                            </w:r>
                            <w:r>
                              <w:rPr>
                                <w:rFonts w:ascii="Arial" w:hAnsi="Arial" w:cs="Arial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6  </w:t>
                            </w:r>
                            <w:r w:rsidRPr="00396334">
                              <w:rPr>
                                <w:rFonts w:ascii="Arial" w:hAnsi="Arial" w:cs="Arial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؛</w:t>
                            </w:r>
                            <w:r w:rsidRPr="00396334">
                              <w:rPr>
                                <w:rFonts w:ascii="Arial" w:hAnsi="Arial" w:cs="Arial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ثم أحسب محيطها.</w:t>
                            </w:r>
                            <w:r>
                              <w:rPr>
                                <w:rFonts w:ascii="Arial" w:hAnsi="Arial" w:cs="Arial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lang w:bidi="ar-DZ"/>
                              </w:rPr>
                              <w:t xml:space="preserve"> </w:t>
                            </w:r>
                            <w:r w:rsidRPr="006D620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(</w:t>
                            </w:r>
                            <w:r w:rsidRPr="006D620F"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ب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6B56CC4" w14:textId="77777777" w:rsidR="0042754A" w:rsidRPr="00B721D3" w:rsidRDefault="0042754A" w:rsidP="0042754A">
            <w:pPr>
              <w:tabs>
                <w:tab w:val="left" w:pos="7470"/>
                <w:tab w:val="right" w:pos="10363"/>
              </w:tabs>
              <w:spacing w:after="0"/>
              <w:rPr>
                <w:rFonts w:ascii="Arial" w:hAnsi="Arial" w:cs="Arial"/>
                <w:sz w:val="28"/>
                <w:szCs w:val="28"/>
                <w:rtl/>
                <w:lang w:bidi="ar-DZ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DZ"/>
              </w:rPr>
              <w:tab/>
            </w:r>
            <w:r>
              <w:rPr>
                <w:rFonts w:ascii="Arial" w:hAnsi="Arial" w:cs="Arial"/>
                <w:sz w:val="28"/>
                <w:szCs w:val="28"/>
                <w:rtl/>
                <w:lang w:bidi="ar-DZ"/>
              </w:rPr>
              <w:tab/>
            </w: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191A751F" w14:textId="77777777" w:rsidR="0042754A" w:rsidRPr="00826959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ج)</w:t>
            </w:r>
            <w:r w:rsidRPr="0082695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نقـل وأتمـم ما يلـي </w:t>
            </w:r>
          </w:p>
          <w:p w14:paraId="270BD88A" w14:textId="77777777" w:rsidR="0042754A" w:rsidRPr="00826959" w:rsidRDefault="0042754A" w:rsidP="0042754A">
            <w:pPr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2695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</w:t>
            </w:r>
            <w:r w:rsidRPr="00826959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120" w:dyaOrig="320" w14:anchorId="48DB1DD6">
                <v:shape id="_x0000_i1031" type="#_x0000_t75" style="width:133.05pt;height:19.55pt" o:ole="">
                  <v:imagedata r:id="rId18" o:title=""/>
                </v:shape>
                <o:OLEObject Type="Embed" ProgID="Equation.3" ShapeID="_x0000_i1031" DrawAspect="Content" ObjectID="_1759925596" r:id="rId19"/>
              </w:objec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؛       </w:t>
            </w:r>
            <w:r w:rsidRPr="00826959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1840" w:dyaOrig="360" w14:anchorId="19147A47">
                <v:shape id="_x0000_i1032" type="#_x0000_t75" style="width:116.6pt;height:22.7pt" o:ole="">
                  <v:imagedata r:id="rId20" o:title=""/>
                </v:shape>
                <o:OLEObject Type="Embed" ProgID="Equation.3" ShapeID="_x0000_i1032" DrawAspect="Content" ObjectID="_1759925597" r:id="rId21"/>
              </w:objec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</w:t>
            </w:r>
          </w:p>
          <w:p w14:paraId="0C7EFB68" w14:textId="77777777" w:rsidR="0042754A" w:rsidRDefault="0042754A" w:rsidP="0042754A">
            <w:pPr>
              <w:spacing w:after="0"/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  <w:rtl/>
              </w:rPr>
            </w:pPr>
            <w:r w:rsidRPr="0082695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</w:t>
            </w:r>
            <w:r w:rsidRPr="00826959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1960" w:dyaOrig="360" w14:anchorId="41A3BFF9">
                <v:shape id="_x0000_i1033" type="#_x0000_t75" style="width:123.65pt;height:22.7pt" o:ole="">
                  <v:imagedata r:id="rId22" o:title=""/>
                </v:shape>
                <o:OLEObject Type="Embed" ProgID="Equation.3" ShapeID="_x0000_i1033" DrawAspect="Content" ObjectID="_1759925598" r:id="rId23"/>
              </w:objec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؛       </w:t>
            </w:r>
            <w:r w:rsidRPr="00826959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1939" w:dyaOrig="360" w14:anchorId="4208868D">
                <v:shape id="_x0000_i1034" type="#_x0000_t75" style="width:122.1pt;height:22.7pt" o:ole="">
                  <v:imagedata r:id="rId24" o:title=""/>
                </v:shape>
                <o:OLEObject Type="Embed" ProgID="Equation.3" ShapeID="_x0000_i1034" DrawAspect="Content" ObjectID="_1759925599" r:id="rId25"/>
              </w:object>
            </w:r>
          </w:p>
          <w:p w14:paraId="7E7F6D04" w14:textId="77777777" w:rsidR="0042754A" w:rsidRPr="00455CAE" w:rsidRDefault="0042754A" w:rsidP="00455CAE">
            <w:pPr>
              <w:spacing w:after="0"/>
              <w:jc w:val="right"/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  <w:u w:val="single"/>
                <w:rtl/>
                <w:lang w:bidi="ar-DZ"/>
              </w:rPr>
            </w:pPr>
            <w:r w:rsidRPr="00BD6537">
              <w:rPr>
                <w:rFonts w:asciiTheme="majorBidi" w:hAnsiTheme="majorBidi" w:cstheme="majorBidi" w:hint="cs"/>
                <w:b/>
                <w:bCs/>
                <w:position w:val="-10"/>
                <w:sz w:val="28"/>
                <w:szCs w:val="28"/>
                <w:u w:val="single"/>
                <w:rtl/>
              </w:rPr>
              <w:t>التمرين الرا</w:t>
            </w:r>
            <w:r w:rsidRPr="001F55DF">
              <w:rPr>
                <w:rFonts w:asciiTheme="majorBidi" w:hAnsiTheme="majorBidi" w:cstheme="majorBidi" w:hint="cs"/>
                <w:b/>
                <w:bCs/>
                <w:position w:val="-10"/>
                <w:sz w:val="28"/>
                <w:szCs w:val="28"/>
                <w:u w:val="single"/>
                <w:rtl/>
              </w:rPr>
              <w:t xml:space="preserve">بع </w:t>
            </w:r>
            <w:r w:rsidRPr="001F55DF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  <w:u w:val="single"/>
                <w:rtl/>
              </w:rPr>
              <w:t>:</w:t>
            </w:r>
            <w:r w:rsidRPr="001F55DF">
              <w:rPr>
                <w:rFonts w:asciiTheme="majorBidi" w:hAnsiTheme="majorBidi" w:cstheme="majorBidi" w:hint="cs"/>
                <w:b/>
                <w:bCs/>
                <w:position w:val="-10"/>
                <w:sz w:val="28"/>
                <w:szCs w:val="28"/>
                <w:u w:val="single"/>
                <w:rtl/>
              </w:rPr>
              <w:t xml:space="preserve"> </w:t>
            </w:r>
            <w:r w:rsidR="001F55DF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(3 ن)</w:t>
            </w:r>
          </w:p>
          <w:p w14:paraId="7986210B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مي أحمد مربي دواجن اشترى 1000 فرخ دجاج لتسمينها ثمن الواحد DA 25 .</w:t>
            </w:r>
          </w:p>
          <w:p w14:paraId="29AEA719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ستهلكت إلى حين بيعها 100 كيس من العلف يزن الكيس الواحد Kg 50 .      </w:t>
            </w:r>
            <w:r w:rsidRPr="00B5675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</w:t>
            </w:r>
          </w:p>
          <w:p w14:paraId="2C4D268D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              </w:t>
            </w: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r w:rsidRPr="00B5675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</w:t>
            </w: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35 </w:t>
            </w:r>
            <w:r w:rsidRPr="00B5675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DA     </w:t>
            </w: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ثمن الكيلوغرام    الواحد</w:t>
            </w:r>
          </w:p>
          <w:p w14:paraId="26CCB91B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ماهو ثمن شراء الفراخ .</w:t>
            </w:r>
          </w:p>
          <w:p w14:paraId="16E5F809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ماهو ثمن شراء العلف .</w:t>
            </w:r>
          </w:p>
          <w:p w14:paraId="0F691FBA" w14:textId="77777777" w:rsidR="0042754A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ستطاع عمي أحمد بيع جميع الدواجن بعـد التسمين بمبلغ DA 417000</w:t>
            </w:r>
          </w:p>
          <w:p w14:paraId="4EF2EDB9" w14:textId="77777777" w:rsidR="00224EF1" w:rsidRDefault="0042754A" w:rsidP="0042754A">
            <w:pPr>
              <w:spacing w:after="0"/>
              <w:ind w:right="1168"/>
              <w:jc w:val="right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اهي الفائدة التي تحصل عليها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</w:t>
            </w:r>
          </w:p>
          <w:p w14:paraId="5896B32A" w14:textId="77777777" w:rsidR="0042754A" w:rsidRDefault="0042754A" w:rsidP="0042754A">
            <w:pPr>
              <w:spacing w:after="0"/>
              <w:ind w:right="1168"/>
              <w:jc w:val="right"/>
              <w:rPr>
                <w:b/>
                <w:bCs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</w:t>
            </w:r>
          </w:p>
        </w:tc>
      </w:tr>
      <w:tr w:rsidR="00224EF1" w14:paraId="2FBF848D" w14:textId="77777777" w:rsidTr="00847C8B">
        <w:trPr>
          <w:trHeight w:val="113"/>
        </w:trPr>
        <w:tc>
          <w:tcPr>
            <w:tcW w:w="5599" w:type="dxa"/>
            <w:tcBorders>
              <w:bottom w:val="single" w:sz="4" w:space="0" w:color="auto"/>
            </w:tcBorders>
          </w:tcPr>
          <w:p w14:paraId="263BC9E9" w14:textId="77777777" w:rsidR="00224EF1" w:rsidRPr="00B5675D" w:rsidRDefault="0027072A" w:rsidP="0027072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/1</w:t>
            </w:r>
          </w:p>
        </w:tc>
        <w:tc>
          <w:tcPr>
            <w:tcW w:w="5600" w:type="dxa"/>
            <w:tcBorders>
              <w:bottom w:val="single" w:sz="4" w:space="0" w:color="auto"/>
            </w:tcBorders>
          </w:tcPr>
          <w:p w14:paraId="5EBDBB19" w14:textId="12126FAB" w:rsidR="00224EF1" w:rsidRPr="003353AC" w:rsidRDefault="00441DDD" w:rsidP="00BF0451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left="-411" w:right="317" w:firstLine="1131"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C1EB9EB" wp14:editId="451D59FF">
                      <wp:simplePos x="0" y="0"/>
                      <wp:positionH relativeFrom="column">
                        <wp:posOffset>404495</wp:posOffset>
                      </wp:positionH>
                      <wp:positionV relativeFrom="paragraph">
                        <wp:posOffset>61595</wp:posOffset>
                      </wp:positionV>
                      <wp:extent cx="388620" cy="123825"/>
                      <wp:effectExtent l="19050" t="22860" r="11430" b="15240"/>
                      <wp:wrapNone/>
                      <wp:docPr id="5" name="AutoShape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620" cy="123825"/>
                              </a:xfrm>
                              <a:prstGeom prst="leftArrow">
                                <a:avLst>
                                  <a:gd name="adj1" fmla="val 50000"/>
                                  <a:gd name="adj2" fmla="val 7846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143101C8" id="_x0000_t66" coordsize="21600,21600" o:spt="66" adj="5400,5400" path="m@0,l@0@1,21600@1,21600@2@0@2@0,21600,,10800xe">
                      <v:stroke joinstyle="miter"/>
                      <v:formulas>
                        <v:f eqn="val #0"/>
                        <v:f eqn="val #1"/>
                        <v:f eqn="sum 21600 0 #1"/>
                        <v:f eqn="prod #0 #1 10800"/>
                        <v:f eqn="sum #0 0 @3"/>
                      </v:formulas>
                      <v:path o:connecttype="custom" o:connectlocs="@0,0;0,10800;@0,21600;21600,10800" o:connectangles="270,180,90,0" textboxrect="@4,@1,21600,@2"/>
                      <v:handles>
                        <v:h position="#0,#1" xrange="0,21600" yrange="0,10800"/>
                      </v:handles>
                    </v:shapetype>
                    <v:shape id="AutoShape 206" o:spid="_x0000_s1026" type="#_x0000_t66" style="position:absolute;margin-left:31.85pt;margin-top:4.85pt;width:30.6pt;height:9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"/>
                  </w:pict>
                </mc:Fallback>
              </mc:AlternateContent>
            </w:r>
            <w:r w:rsidR="00BF045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إقلب الورقة </w:t>
            </w:r>
          </w:p>
        </w:tc>
      </w:tr>
    </w:tbl>
    <w:tbl>
      <w:tblPr>
        <w:tblStyle w:val="TableGrid"/>
        <w:tblW w:w="11165" w:type="dxa"/>
        <w:tblLook w:val="04A0" w:firstRow="1" w:lastRow="0" w:firstColumn="1" w:lastColumn="0" w:noHBand="0" w:noVBand="1"/>
      </w:tblPr>
      <w:tblGrid>
        <w:gridCol w:w="5582"/>
        <w:gridCol w:w="5583"/>
      </w:tblGrid>
      <w:tr w:rsidR="00205233" w14:paraId="07FF1F0B" w14:textId="77777777" w:rsidTr="00A31935">
        <w:tc>
          <w:tcPr>
            <w:tcW w:w="11165" w:type="dxa"/>
            <w:gridSpan w:val="2"/>
          </w:tcPr>
          <w:p w14:paraId="614CE039" w14:textId="77777777" w:rsidR="001233AD" w:rsidRDefault="001233AD" w:rsidP="00C31DEC">
            <w:pPr>
              <w:rPr>
                <w:rFonts w:ascii="Arial" w:hAnsi="Arial" w:cs="Arial"/>
                <w:sz w:val="28"/>
                <w:szCs w:val="28"/>
                <w:lang w:bidi="ar-DZ"/>
              </w:rPr>
            </w:pPr>
          </w:p>
          <w:p w14:paraId="5D42E417" w14:textId="77777777" w:rsidR="00D44AB1" w:rsidRPr="0042754A" w:rsidRDefault="00D44AB1" w:rsidP="00FB065C">
            <w:pPr>
              <w:pStyle w:val="ListParagraph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 w:rsidRPr="0042754A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lastRenderedPageBreak/>
              <w:t>المسألة</w:t>
            </w:r>
            <w:r w:rsidR="00FB065C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(</w:t>
            </w:r>
            <w:r w:rsidRPr="0042754A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2754A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08</w:t>
            </w:r>
            <w:r w:rsidR="00FB065C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42754A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نقطة )</w:t>
            </w:r>
            <w:r w:rsidR="00FB065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6A352A15" w14:textId="77777777" w:rsidR="00D44AB1" w:rsidRPr="0042754A" w:rsidRDefault="00D44AB1" w:rsidP="00D44AB1">
            <w:pPr>
              <w:pStyle w:val="ListParagraph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49C5EC5" w14:textId="77777777" w:rsidR="00D44AB1" w:rsidRPr="0042754A" w:rsidRDefault="00D44AB1" w:rsidP="00D44AB1">
            <w:pPr>
              <w:pStyle w:val="ListParagraph"/>
              <w:numPr>
                <w:ilvl w:val="0"/>
                <w:numId w:val="7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لعب شكله مستطيل طوله </w:t>
            </w:r>
            <w:r w:rsidRPr="0042754A">
              <w:rPr>
                <w:rFonts w:asciiTheme="majorBidi" w:hAnsiTheme="majorBidi" w:cstheme="majorBidi"/>
                <w:sz w:val="28"/>
                <w:szCs w:val="28"/>
              </w:rPr>
              <w:t>m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100  و</w:t>
            </w:r>
            <w:r w:rsidR="00EC09D0" w:rsidRPr="0042754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عرضه</w:t>
            </w:r>
            <w:r w:rsidR="00EC09D0" w:rsidRPr="0042754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2754A">
              <w:rPr>
                <w:rFonts w:asciiTheme="majorBidi" w:hAnsiTheme="majorBidi" w:cstheme="majorBidi"/>
                <w:sz w:val="28"/>
                <w:szCs w:val="28"/>
              </w:rPr>
              <w:t>m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50  </w:t>
            </w:r>
          </w:p>
          <w:p w14:paraId="4DEC57B3" w14:textId="77777777" w:rsidR="00D44AB1" w:rsidRPr="0042754A" w:rsidRDefault="00D44AB1" w:rsidP="00D44AB1">
            <w:pPr>
              <w:pStyle w:val="ListParagraph"/>
              <w:numPr>
                <w:ilvl w:val="0"/>
                <w:numId w:val="8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احسب محيط هذا الملعب ؟</w:t>
            </w:r>
          </w:p>
          <w:p w14:paraId="7EED4757" w14:textId="4913C6A2" w:rsidR="00D44AB1" w:rsidRPr="0042754A" w:rsidRDefault="00441DDD" w:rsidP="00D44AB1">
            <w:pPr>
              <w:pStyle w:val="ListParagraph"/>
              <w:numPr>
                <w:ilvl w:val="0"/>
                <w:numId w:val="8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1CF5F63" wp14:editId="05EBFB49">
                      <wp:simplePos x="0" y="0"/>
                      <wp:positionH relativeFrom="column">
                        <wp:posOffset>1121410</wp:posOffset>
                      </wp:positionH>
                      <wp:positionV relativeFrom="paragraph">
                        <wp:posOffset>1290955</wp:posOffset>
                      </wp:positionV>
                      <wp:extent cx="1371600" cy="0"/>
                      <wp:effectExtent l="71755" t="18415" r="80645" b="19685"/>
                      <wp:wrapNone/>
                      <wp:docPr id="4" name="Connecteur droit avec flèche 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1371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2AFB025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294" o:spid="_x0000_s1026" type="#_x0000_t32" style="position:absolute;margin-left:88.3pt;margin-top:101.65pt;width:108pt;height:0;rotation:9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" strokecolor="#4579b8 [3044]">
                      <v:stroke startarrow="open" endarrow="open"/>
                    </v:shape>
                  </w:pict>
                </mc:Fallback>
              </mc:AlternateContent>
            </w:r>
            <w:r w:rsidR="00D44AB1" w:rsidRPr="0042754A">
              <w:rPr>
                <w:rFonts w:asciiTheme="majorBidi" w:hAnsiTheme="majorBidi" w:cstheme="majorBidi"/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673600" behindDoc="1" locked="0" layoutInCell="1" allowOverlap="1" wp14:anchorId="2B8B2BD6" wp14:editId="151D868A">
                  <wp:simplePos x="0" y="0"/>
                  <wp:positionH relativeFrom="column">
                    <wp:posOffset>1502410</wp:posOffset>
                  </wp:positionH>
                  <wp:positionV relativeFrom="paragraph">
                    <wp:posOffset>481330</wp:posOffset>
                  </wp:positionV>
                  <wp:extent cx="2543175" cy="1795780"/>
                  <wp:effectExtent l="0" t="0" r="9525" b="0"/>
                  <wp:wrapNone/>
                  <wp:docPr id="292" name="Image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179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D44AB1"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ذا كانت تكلفة دهن المتر الواحد من محيط الملعب </w:t>
            </w:r>
            <w:r w:rsidR="00D44AB1" w:rsidRPr="0042754A">
              <w:rPr>
                <w:rFonts w:asciiTheme="majorBidi" w:hAnsiTheme="majorBidi" w:cstheme="majorBidi"/>
                <w:sz w:val="28"/>
                <w:szCs w:val="28"/>
              </w:rPr>
              <w:t>DA</w:t>
            </w:r>
            <w:r w:rsidR="00D44AB1"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50 ، احسب تكلفة دهن محيط الملعب؟</w:t>
            </w:r>
          </w:p>
          <w:p w14:paraId="6FD6C239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1CE5FB05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3DDBC176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3299B31F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D796B47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4615536A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3B2DF46E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6D070184" w14:textId="046C4EB2" w:rsidR="00D44AB1" w:rsidRPr="001233AD" w:rsidRDefault="00441DDD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8BF0EC9" wp14:editId="169F9D90">
                      <wp:simplePos x="0" y="0"/>
                      <wp:positionH relativeFrom="column">
                        <wp:posOffset>1854835</wp:posOffset>
                      </wp:positionH>
                      <wp:positionV relativeFrom="paragraph">
                        <wp:posOffset>52705</wp:posOffset>
                      </wp:positionV>
                      <wp:extent cx="2038350" cy="0"/>
                      <wp:effectExtent l="14605" t="79375" r="23495" b="73025"/>
                      <wp:wrapNone/>
                      <wp:docPr id="3" name="Connecteur droit avec flèche 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38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4A599F8E" id="Connecteur droit avec flèche 293" o:spid="_x0000_s1026" type="#_x0000_t32" style="position:absolute;margin-left:146.05pt;margin-top:4.15pt;width:160.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" strokecolor="#4579b8 [3044]">
                      <v:stroke startarrow="open" endarrow="open"/>
                    </v:shape>
                  </w:pict>
                </mc:Fallback>
              </mc:AlternateContent>
            </w:r>
          </w:p>
          <w:p w14:paraId="40D211D3" w14:textId="77777777" w:rsidR="00D44AB1" w:rsidRPr="0042754A" w:rsidRDefault="00D44AB1" w:rsidP="00D44AB1">
            <w:pPr>
              <w:pStyle w:val="ListParagraph"/>
              <w:numPr>
                <w:ilvl w:val="0"/>
                <w:numId w:val="7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أرادت الدولة زرع مساحة الملعب بالعشب الطبيعي ، فقررت منح المشروع لمقاولين حيث أخذ المقاول الأول ثل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ثة </w:t>
            </w:r>
            <w:r w:rsidR="00783329"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أخماس</w:t>
            </w:r>
            <w:r w:rsidR="00012CF6"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(</w:t>
            </w:r>
            <m:oMath>
              <m:f>
                <m:fPr>
                  <m:ctrlPr>
                    <w:rPr>
                      <w:rFonts w:ascii="Cambria Math" w:hAnsiTheme="majorBidi" w:cstheme="majorBidi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5</m:t>
                  </m:r>
                </m:den>
              </m:f>
            </m:oMath>
            <w:r w:rsidRPr="0042754A">
              <w:rPr>
                <w:rFonts w:asciiTheme="majorBidi" w:eastAsiaTheme="minorEastAsia" w:hAnsiTheme="majorBidi" w:cstheme="majorBidi"/>
                <w:sz w:val="28"/>
                <w:szCs w:val="28"/>
                <w:rtl/>
              </w:rPr>
              <w:t xml:space="preserve">)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ساحة الملعب و المقاول الثاني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أخذ الجزء الملون الموضح في الشكل </w:t>
            </w:r>
          </w:p>
          <w:p w14:paraId="5602A2A5" w14:textId="77777777" w:rsidR="00D44AB1" w:rsidRPr="0042754A" w:rsidRDefault="00D44AB1" w:rsidP="00D44AB1">
            <w:pPr>
              <w:pStyle w:val="ListParagraph"/>
              <w:numPr>
                <w:ilvl w:val="0"/>
                <w:numId w:val="9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حسب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مساحة الكلية</w:t>
            </w:r>
            <w:r w:rsidR="001233AD" w:rsidRPr="0042754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للملعب ؟</w:t>
            </w:r>
          </w:p>
          <w:p w14:paraId="3E26695C" w14:textId="77777777" w:rsidR="00D44AB1" w:rsidRPr="0042754A" w:rsidRDefault="00D44AB1" w:rsidP="00D44AB1">
            <w:pPr>
              <w:pStyle w:val="ListParagraph"/>
              <w:numPr>
                <w:ilvl w:val="0"/>
                <w:numId w:val="9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احسب المساحة الممنوحة للمقاول الأول؟</w:t>
            </w:r>
          </w:p>
          <w:p w14:paraId="62A4CAF5" w14:textId="77777777" w:rsidR="00D44AB1" w:rsidRPr="0042754A" w:rsidRDefault="00D44AB1" w:rsidP="00D44AB1">
            <w:pPr>
              <w:pStyle w:val="ListParagraph"/>
              <w:numPr>
                <w:ilvl w:val="0"/>
                <w:numId w:val="9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احسب المساحة الممنوحة للمقاول الثاني؟</w:t>
            </w:r>
          </w:p>
          <w:p w14:paraId="670AFF5B" w14:textId="77777777" w:rsidR="00D44AB1" w:rsidRPr="001233AD" w:rsidRDefault="00D44AB1" w:rsidP="00D44AB1">
            <w:pPr>
              <w:pStyle w:val="ListParagraph"/>
              <w:bidi/>
              <w:ind w:left="108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233A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en-US" w:eastAsia="en-US"/>
              </w:rPr>
              <w:drawing>
                <wp:anchor distT="0" distB="0" distL="114300" distR="114300" simplePos="0" relativeHeight="251670528" behindDoc="1" locked="0" layoutInCell="1" allowOverlap="1" wp14:anchorId="44A706C4" wp14:editId="56BB6D8F">
                  <wp:simplePos x="0" y="0"/>
                  <wp:positionH relativeFrom="column">
                    <wp:posOffset>1902460</wp:posOffset>
                  </wp:positionH>
                  <wp:positionV relativeFrom="paragraph">
                    <wp:posOffset>146685</wp:posOffset>
                  </wp:positionV>
                  <wp:extent cx="2743200" cy="1956661"/>
                  <wp:effectExtent l="0" t="0" r="0" b="5715"/>
                  <wp:wrapNone/>
                  <wp:docPr id="289" name="Image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956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BF3248B" w14:textId="4BC13881" w:rsidR="00D44AB1" w:rsidRPr="004727B2" w:rsidRDefault="00441DDD" w:rsidP="00D44AB1">
            <w:pPr>
              <w:pStyle w:val="ListParagraph"/>
              <w:bidi/>
              <w:ind w:left="1080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F66F76A" wp14:editId="73A994E0">
                      <wp:simplePos x="0" y="0"/>
                      <wp:positionH relativeFrom="column">
                        <wp:posOffset>1483360</wp:posOffset>
                      </wp:positionH>
                      <wp:positionV relativeFrom="paragraph">
                        <wp:posOffset>815975</wp:posOffset>
                      </wp:positionV>
                      <wp:extent cx="1485900" cy="0"/>
                      <wp:effectExtent l="71755" t="17145" r="80645" b="20955"/>
                      <wp:wrapNone/>
                      <wp:docPr id="2" name="Connecteur droit avec flèche 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1485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146AEF7D" id="Connecteur droit avec flèche 290" o:spid="_x0000_s1026" type="#_x0000_t32" style="position:absolute;margin-left:116.8pt;margin-top:64.25pt;width:117pt;height:0;rotation:9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" strokecolor="#4579b8 [3044]">
                      <v:stroke startarrow="open" endarrow="open"/>
                    </v:shape>
                  </w:pict>
                </mc:Fallback>
              </mc:AlternateContent>
            </w:r>
          </w:p>
          <w:p w14:paraId="29CDC436" w14:textId="77777777" w:rsidR="00D44AB1" w:rsidRPr="00187021" w:rsidRDefault="00D44AB1" w:rsidP="00D44AB1">
            <w:pPr>
              <w:tabs>
                <w:tab w:val="left" w:pos="6990"/>
              </w:tabs>
              <w:jc w:val="right"/>
              <w:rPr>
                <w:rtl/>
                <w:lang w:val="en-US"/>
              </w:rPr>
            </w:pPr>
          </w:p>
          <w:p w14:paraId="55ED0BAE" w14:textId="77777777" w:rsidR="00D44AB1" w:rsidRPr="00187021" w:rsidRDefault="00D44AB1" w:rsidP="00D44AB1">
            <w:pPr>
              <w:rPr>
                <w:rFonts w:asciiTheme="majorBidi" w:hAnsiTheme="majorBidi" w:cstheme="majorBidi"/>
                <w:sz w:val="36"/>
                <w:szCs w:val="36"/>
                <w:lang w:bidi="ar-DZ"/>
              </w:rPr>
            </w:pPr>
          </w:p>
          <w:p w14:paraId="01E5F7AB" w14:textId="77777777" w:rsidR="00D44AB1" w:rsidRPr="00187021" w:rsidRDefault="00D44AB1" w:rsidP="00D44AB1">
            <w:pPr>
              <w:rPr>
                <w:rFonts w:asciiTheme="majorBidi" w:hAnsiTheme="majorBidi" w:cstheme="majorBidi"/>
                <w:sz w:val="36"/>
                <w:szCs w:val="36"/>
                <w:lang w:bidi="ar-DZ"/>
              </w:rPr>
            </w:pPr>
          </w:p>
          <w:p w14:paraId="6E5B0C59" w14:textId="77777777" w:rsidR="00D44AB1" w:rsidRPr="00187021" w:rsidRDefault="00D44AB1" w:rsidP="00D44AB1">
            <w:pPr>
              <w:rPr>
                <w:rFonts w:asciiTheme="majorBidi" w:hAnsiTheme="majorBidi" w:cstheme="majorBidi"/>
                <w:sz w:val="36"/>
                <w:szCs w:val="36"/>
                <w:rtl/>
                <w:lang w:val="en-US" w:bidi="ar-DZ"/>
              </w:rPr>
            </w:pPr>
          </w:p>
          <w:p w14:paraId="35F59923" w14:textId="77777777" w:rsidR="00A06593" w:rsidRPr="00D27CED" w:rsidRDefault="00A06593" w:rsidP="00014698">
            <w:pPr>
              <w:jc w:val="right"/>
              <w:rPr>
                <w:rFonts w:ascii="Arial" w:hAnsi="Arial" w:cs="Arial"/>
                <w:sz w:val="28"/>
                <w:szCs w:val="28"/>
                <w:rtl/>
                <w:lang w:bidi="ar-DZ"/>
              </w:rPr>
            </w:pPr>
          </w:p>
          <w:p w14:paraId="2A00A65D" w14:textId="77777777" w:rsidR="00014698" w:rsidRDefault="00014698" w:rsidP="00014698">
            <w:pPr>
              <w:tabs>
                <w:tab w:val="center" w:pos="5474"/>
                <w:tab w:val="left" w:pos="9876"/>
              </w:tabs>
              <w:jc w:val="right"/>
              <w:rPr>
                <w:rtl/>
                <w:lang w:bidi="ar-DZ"/>
              </w:rPr>
            </w:pPr>
          </w:p>
          <w:p w14:paraId="75FAFEAC" w14:textId="77777777" w:rsidR="00A31935" w:rsidRDefault="00A31935" w:rsidP="00E27C0B">
            <w:pPr>
              <w:jc w:val="right"/>
              <w:rPr>
                <w:rtl/>
              </w:rPr>
            </w:pPr>
          </w:p>
          <w:p w14:paraId="3908F1DD" w14:textId="4CC69EA7" w:rsidR="00A31935" w:rsidRDefault="00441DDD" w:rsidP="00E27C0B">
            <w:pPr>
              <w:jc w:val="right"/>
              <w:rPr>
                <w:rtl/>
              </w:rPr>
            </w:pPr>
            <w:r>
              <w:rPr>
                <w:rFonts w:asciiTheme="majorBidi" w:hAnsiTheme="majorBidi" w:cstheme="majorBidi"/>
                <w:noProof/>
                <w:sz w:val="36"/>
                <w:szCs w:val="36"/>
                <w:rtl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C2E8FFF" wp14:editId="56BDDCA6">
                      <wp:simplePos x="0" y="0"/>
                      <wp:positionH relativeFrom="column">
                        <wp:posOffset>2362835</wp:posOffset>
                      </wp:positionH>
                      <wp:positionV relativeFrom="paragraph">
                        <wp:posOffset>15875</wp:posOffset>
                      </wp:positionV>
                      <wp:extent cx="1781175" cy="0"/>
                      <wp:effectExtent l="17780" t="77470" r="20320" b="74930"/>
                      <wp:wrapNone/>
                      <wp:docPr id="1" name="Connecteur droit avec flèche 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81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406C6B85" id="Connecteur droit avec flèche 291" o:spid="_x0000_s1026" type="#_x0000_t32" style="position:absolute;margin-left:186.05pt;margin-top:1.25pt;width:140.25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" strokecolor="#4579b8 [3044]">
                      <v:stroke startarrow="open" endarrow="open"/>
                    </v:shape>
                  </w:pict>
                </mc:Fallback>
              </mc:AlternateContent>
            </w:r>
          </w:p>
          <w:p w14:paraId="27337BFC" w14:textId="77777777" w:rsidR="00A31935" w:rsidRDefault="00A31935" w:rsidP="00E27C0B">
            <w:pPr>
              <w:jc w:val="right"/>
              <w:rPr>
                <w:rtl/>
              </w:rPr>
            </w:pPr>
          </w:p>
          <w:p w14:paraId="7D283E12" w14:textId="77777777" w:rsidR="00A31935" w:rsidRDefault="00A31935" w:rsidP="00E27C0B">
            <w:pPr>
              <w:jc w:val="right"/>
              <w:rPr>
                <w:rtl/>
              </w:rPr>
            </w:pPr>
          </w:p>
          <w:p w14:paraId="0BE23C57" w14:textId="77777777" w:rsidR="004373E0" w:rsidRDefault="004373E0" w:rsidP="004373E0">
            <w:pPr>
              <w:rPr>
                <w:b/>
                <w:bCs/>
                <w:sz w:val="32"/>
                <w:szCs w:val="32"/>
                <w:u w:val="single"/>
                <w:rtl/>
              </w:rPr>
            </w:pPr>
          </w:p>
          <w:p w14:paraId="01319C91" w14:textId="77777777" w:rsidR="00654560" w:rsidRDefault="00654560" w:rsidP="00654560">
            <w:pPr>
              <w:jc w:val="right"/>
            </w:pPr>
          </w:p>
          <w:p w14:paraId="67501AAD" w14:textId="77777777" w:rsidR="00D30607" w:rsidRDefault="00D30607" w:rsidP="00E27C0B">
            <w:pPr>
              <w:jc w:val="right"/>
            </w:pPr>
          </w:p>
          <w:p w14:paraId="071C3AF1" w14:textId="1C14084B" w:rsidR="00441DDD" w:rsidRPr="00DB6F84" w:rsidRDefault="00441DDD" w:rsidP="00441DDD">
            <w:pPr>
              <w:tabs>
                <w:tab w:val="left" w:pos="3621"/>
              </w:tabs>
              <w:bidi/>
              <w:jc w:val="center"/>
              <w:rPr>
                <w:sz w:val="32"/>
                <w:szCs w:val="32"/>
              </w:rPr>
            </w:pPr>
            <w:bookmarkStart w:id="0" w:name="_GoBack"/>
            <w:bookmarkEnd w:id="0"/>
          </w:p>
          <w:p w14:paraId="610DD131" w14:textId="77777777" w:rsidR="00C21E69" w:rsidRDefault="00C21E69" w:rsidP="00C21E69">
            <w:pPr>
              <w:rPr>
                <w:rFonts w:cs="Arabic Transparent"/>
                <w:sz w:val="30"/>
                <w:szCs w:val="30"/>
              </w:rPr>
            </w:pPr>
          </w:p>
          <w:p w14:paraId="6A1F33FE" w14:textId="77777777" w:rsidR="00C21E69" w:rsidRDefault="00C21E69" w:rsidP="00C21E69">
            <w:pPr>
              <w:rPr>
                <w:rFonts w:cs="Arabic Transparent"/>
                <w:sz w:val="30"/>
                <w:szCs w:val="30"/>
              </w:rPr>
            </w:pPr>
          </w:p>
          <w:p w14:paraId="4A1A8664" w14:textId="77777777" w:rsidR="00C21E69" w:rsidRDefault="00C21E69" w:rsidP="00C21E69">
            <w:pPr>
              <w:jc w:val="right"/>
              <w:rPr>
                <w:rFonts w:cs="Arabic Transparent"/>
                <w:sz w:val="30"/>
                <w:szCs w:val="30"/>
                <w:rtl/>
              </w:rPr>
            </w:pPr>
          </w:p>
          <w:p w14:paraId="76A2927A" w14:textId="77777777" w:rsidR="0027072A" w:rsidRDefault="0027072A" w:rsidP="0027072A">
            <w:pPr>
              <w:rPr>
                <w:rFonts w:cs="Arabic Transparent"/>
                <w:sz w:val="30"/>
                <w:szCs w:val="30"/>
              </w:rPr>
            </w:pPr>
          </w:p>
          <w:p w14:paraId="55DA3E97" w14:textId="77777777" w:rsidR="008A711F" w:rsidRDefault="008A711F" w:rsidP="008A711F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30A012D4" w14:textId="77777777" w:rsidR="00E21DBD" w:rsidRDefault="00E21DBD" w:rsidP="00783329">
            <w:pPr>
              <w:tabs>
                <w:tab w:val="left" w:pos="9420"/>
              </w:tabs>
            </w:pPr>
          </w:p>
        </w:tc>
      </w:tr>
      <w:tr w:rsidR="00224EF1" w14:paraId="16881551" w14:textId="77777777" w:rsidTr="005C6294">
        <w:tc>
          <w:tcPr>
            <w:tcW w:w="5582" w:type="dxa"/>
          </w:tcPr>
          <w:p w14:paraId="61569C2C" w14:textId="77777777" w:rsidR="00224EF1" w:rsidRDefault="0027072A" w:rsidP="0027072A">
            <w:pPr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lastRenderedPageBreak/>
              <w:t>بالتوفيق عن أساتذة المادة</w:t>
            </w:r>
          </w:p>
        </w:tc>
        <w:tc>
          <w:tcPr>
            <w:tcW w:w="5583" w:type="dxa"/>
          </w:tcPr>
          <w:p w14:paraId="52B22025" w14:textId="77777777" w:rsidR="00224EF1" w:rsidRPr="0027072A" w:rsidRDefault="0027072A" w:rsidP="0027072A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27072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/2</w:t>
            </w:r>
          </w:p>
        </w:tc>
      </w:tr>
    </w:tbl>
    <w:p w14:paraId="7DA69126" w14:textId="77777777" w:rsidR="00510559" w:rsidRDefault="00510559" w:rsidP="00E27C0B">
      <w:pPr>
        <w:jc w:val="right"/>
      </w:pPr>
    </w:p>
    <w:sectPr w:rsidR="00510559" w:rsidSect="00A31935">
      <w:pgSz w:w="11906" w:h="16838"/>
      <w:pgMar w:top="284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F129E"/>
    <w:multiLevelType w:val="hybridMultilevel"/>
    <w:tmpl w:val="7932E1A2"/>
    <w:lvl w:ilvl="0" w:tplc="BD74B24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25"/>
        </w:tabs>
        <w:ind w:left="20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45"/>
        </w:tabs>
        <w:ind w:left="27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65"/>
        </w:tabs>
        <w:ind w:left="34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85"/>
        </w:tabs>
        <w:ind w:left="41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05"/>
        </w:tabs>
        <w:ind w:left="49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25"/>
        </w:tabs>
        <w:ind w:left="56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45"/>
        </w:tabs>
        <w:ind w:left="63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65"/>
        </w:tabs>
        <w:ind w:left="7065" w:hanging="180"/>
      </w:pPr>
    </w:lvl>
  </w:abstractNum>
  <w:abstractNum w:abstractNumId="1" w15:restartNumberingAfterBreak="0">
    <w:nsid w:val="0F1977FE"/>
    <w:multiLevelType w:val="hybridMultilevel"/>
    <w:tmpl w:val="B71401C0"/>
    <w:lvl w:ilvl="0" w:tplc="F7808098">
      <w:start w:val="1"/>
      <w:numFmt w:val="arabicAlpha"/>
      <w:lvlText w:val="%1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 w15:restartNumberingAfterBreak="0">
    <w:nsid w:val="1EDD4A46"/>
    <w:multiLevelType w:val="hybridMultilevel"/>
    <w:tmpl w:val="19D215C4"/>
    <w:lvl w:ilvl="0" w:tplc="43E04080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6420C7"/>
    <w:multiLevelType w:val="hybridMultilevel"/>
    <w:tmpl w:val="92B83F8A"/>
    <w:lvl w:ilvl="0" w:tplc="685CF02C"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eastAsia="Times New Roman" w:hAnsi="Symbol" w:cs="Arabic Transparen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3"/>
        </w:tabs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3"/>
        </w:tabs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3"/>
        </w:tabs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3"/>
        </w:tabs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3"/>
        </w:tabs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3"/>
        </w:tabs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3"/>
        </w:tabs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3"/>
        </w:tabs>
        <w:ind w:left="6403" w:hanging="360"/>
      </w:pPr>
      <w:rPr>
        <w:rFonts w:ascii="Wingdings" w:hAnsi="Wingdings" w:hint="default"/>
      </w:rPr>
    </w:lvl>
  </w:abstractNum>
  <w:abstractNum w:abstractNumId="4" w15:restartNumberingAfterBreak="0">
    <w:nsid w:val="28480DE9"/>
    <w:multiLevelType w:val="hybridMultilevel"/>
    <w:tmpl w:val="54AA7AC2"/>
    <w:lvl w:ilvl="0" w:tplc="A566DD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BB05F8"/>
    <w:multiLevelType w:val="hybridMultilevel"/>
    <w:tmpl w:val="70FA87A6"/>
    <w:lvl w:ilvl="0" w:tplc="D2E66F1E">
      <w:start w:val="1"/>
      <w:numFmt w:val="arabicAlpha"/>
      <w:lvlText w:val="%1)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 w15:restartNumberingAfterBreak="0">
    <w:nsid w:val="332F4DA6"/>
    <w:multiLevelType w:val="hybridMultilevel"/>
    <w:tmpl w:val="09568E54"/>
    <w:lvl w:ilvl="0" w:tplc="8820C35A">
      <w:start w:val="1"/>
      <w:numFmt w:val="bullet"/>
      <w:lvlText w:val="-"/>
      <w:lvlJc w:val="left"/>
      <w:pPr>
        <w:ind w:left="87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7" w15:restartNumberingAfterBreak="0">
    <w:nsid w:val="351071FF"/>
    <w:multiLevelType w:val="hybridMultilevel"/>
    <w:tmpl w:val="39EA1E9E"/>
    <w:lvl w:ilvl="0" w:tplc="040C000F">
      <w:start w:val="1"/>
      <w:numFmt w:val="decimal"/>
      <w:lvlText w:val="%1."/>
      <w:lvlJc w:val="lef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36ED69B9"/>
    <w:multiLevelType w:val="hybridMultilevel"/>
    <w:tmpl w:val="CC382EEC"/>
    <w:lvl w:ilvl="0" w:tplc="343EA912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9" w15:restartNumberingAfterBreak="0">
    <w:nsid w:val="3BA43B06"/>
    <w:multiLevelType w:val="hybridMultilevel"/>
    <w:tmpl w:val="123AB2E6"/>
    <w:lvl w:ilvl="0" w:tplc="A606A7C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596438"/>
    <w:multiLevelType w:val="hybridMultilevel"/>
    <w:tmpl w:val="570E1D52"/>
    <w:lvl w:ilvl="0" w:tplc="040C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D092392"/>
    <w:multiLevelType w:val="hybridMultilevel"/>
    <w:tmpl w:val="BF86328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4A33EF1"/>
    <w:multiLevelType w:val="hybridMultilevel"/>
    <w:tmpl w:val="169CC70A"/>
    <w:lvl w:ilvl="0" w:tplc="B022900E">
      <w:start w:val="1"/>
      <w:numFmt w:val="decimal"/>
      <w:lvlText w:val="%1)"/>
      <w:lvlJc w:val="left"/>
      <w:pPr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3" w15:restartNumberingAfterBreak="0">
    <w:nsid w:val="5C18413E"/>
    <w:multiLevelType w:val="hybridMultilevel"/>
    <w:tmpl w:val="2E1E8F82"/>
    <w:lvl w:ilvl="0" w:tplc="0FBE3E8A">
      <w:start w:val="1"/>
      <w:numFmt w:val="decimal"/>
      <w:lvlText w:val="%1)"/>
      <w:lvlJc w:val="left"/>
      <w:pPr>
        <w:ind w:left="72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655E83"/>
    <w:multiLevelType w:val="hybridMultilevel"/>
    <w:tmpl w:val="043CE92C"/>
    <w:lvl w:ilvl="0" w:tplc="040C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5" w15:restartNumberingAfterBreak="0">
    <w:nsid w:val="617B78E5"/>
    <w:multiLevelType w:val="hybridMultilevel"/>
    <w:tmpl w:val="2456617A"/>
    <w:lvl w:ilvl="0" w:tplc="040C000F">
      <w:start w:val="1"/>
      <w:numFmt w:val="decimal"/>
      <w:lvlText w:val="%1."/>
      <w:lvlJc w:val="lef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64EC7788"/>
    <w:multiLevelType w:val="hybridMultilevel"/>
    <w:tmpl w:val="CFDCB6CE"/>
    <w:lvl w:ilvl="0" w:tplc="D2746576">
      <w:start w:val="1"/>
      <w:numFmt w:val="arabicAlpha"/>
      <w:lvlText w:val="%1-"/>
      <w:lvlJc w:val="left"/>
      <w:pPr>
        <w:tabs>
          <w:tab w:val="num" w:pos="2505"/>
        </w:tabs>
        <w:ind w:left="25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25"/>
        </w:tabs>
        <w:ind w:left="32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45"/>
        </w:tabs>
        <w:ind w:left="39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65"/>
        </w:tabs>
        <w:ind w:left="46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385"/>
        </w:tabs>
        <w:ind w:left="53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05"/>
        </w:tabs>
        <w:ind w:left="61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25"/>
        </w:tabs>
        <w:ind w:left="68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45"/>
        </w:tabs>
        <w:ind w:left="75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65"/>
        </w:tabs>
        <w:ind w:left="8265" w:hanging="180"/>
      </w:pPr>
    </w:lvl>
  </w:abstractNum>
  <w:abstractNum w:abstractNumId="17" w15:restartNumberingAfterBreak="0">
    <w:nsid w:val="67EF0A74"/>
    <w:multiLevelType w:val="hybridMultilevel"/>
    <w:tmpl w:val="5F362782"/>
    <w:lvl w:ilvl="0" w:tplc="481A63B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C39258F"/>
    <w:multiLevelType w:val="hybridMultilevel"/>
    <w:tmpl w:val="03E82A8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510F41"/>
    <w:multiLevelType w:val="hybridMultilevel"/>
    <w:tmpl w:val="21F61C16"/>
    <w:lvl w:ilvl="0" w:tplc="593CCA6C">
      <w:start w:val="1"/>
      <w:numFmt w:val="bullet"/>
      <w:lvlText w:val="-"/>
      <w:lvlJc w:val="left"/>
      <w:pPr>
        <w:ind w:left="91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20" w15:restartNumberingAfterBreak="0">
    <w:nsid w:val="79131E19"/>
    <w:multiLevelType w:val="hybridMultilevel"/>
    <w:tmpl w:val="4BDCB940"/>
    <w:lvl w:ilvl="0" w:tplc="CD64F0CC">
      <w:start w:val="1"/>
      <w:numFmt w:val="decimal"/>
      <w:lvlText w:val="%1)"/>
      <w:lvlJc w:val="left"/>
      <w:pPr>
        <w:ind w:left="9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6" w:hanging="360"/>
      </w:pPr>
    </w:lvl>
    <w:lvl w:ilvl="2" w:tplc="040C001B" w:tentative="1">
      <w:start w:val="1"/>
      <w:numFmt w:val="lowerRoman"/>
      <w:lvlText w:val="%3."/>
      <w:lvlJc w:val="right"/>
      <w:pPr>
        <w:ind w:left="2366" w:hanging="180"/>
      </w:pPr>
    </w:lvl>
    <w:lvl w:ilvl="3" w:tplc="040C000F" w:tentative="1">
      <w:start w:val="1"/>
      <w:numFmt w:val="decimal"/>
      <w:lvlText w:val="%4."/>
      <w:lvlJc w:val="left"/>
      <w:pPr>
        <w:ind w:left="3086" w:hanging="360"/>
      </w:pPr>
    </w:lvl>
    <w:lvl w:ilvl="4" w:tplc="040C0019" w:tentative="1">
      <w:start w:val="1"/>
      <w:numFmt w:val="lowerLetter"/>
      <w:lvlText w:val="%5."/>
      <w:lvlJc w:val="left"/>
      <w:pPr>
        <w:ind w:left="3806" w:hanging="360"/>
      </w:pPr>
    </w:lvl>
    <w:lvl w:ilvl="5" w:tplc="040C001B" w:tentative="1">
      <w:start w:val="1"/>
      <w:numFmt w:val="lowerRoman"/>
      <w:lvlText w:val="%6."/>
      <w:lvlJc w:val="right"/>
      <w:pPr>
        <w:ind w:left="4526" w:hanging="180"/>
      </w:pPr>
    </w:lvl>
    <w:lvl w:ilvl="6" w:tplc="040C000F" w:tentative="1">
      <w:start w:val="1"/>
      <w:numFmt w:val="decimal"/>
      <w:lvlText w:val="%7."/>
      <w:lvlJc w:val="left"/>
      <w:pPr>
        <w:ind w:left="5246" w:hanging="360"/>
      </w:pPr>
    </w:lvl>
    <w:lvl w:ilvl="7" w:tplc="040C0019" w:tentative="1">
      <w:start w:val="1"/>
      <w:numFmt w:val="lowerLetter"/>
      <w:lvlText w:val="%8."/>
      <w:lvlJc w:val="left"/>
      <w:pPr>
        <w:ind w:left="5966" w:hanging="360"/>
      </w:pPr>
    </w:lvl>
    <w:lvl w:ilvl="8" w:tplc="040C001B" w:tentative="1">
      <w:start w:val="1"/>
      <w:numFmt w:val="lowerRoman"/>
      <w:lvlText w:val="%9."/>
      <w:lvlJc w:val="right"/>
      <w:pPr>
        <w:ind w:left="6686" w:hanging="180"/>
      </w:pPr>
    </w:lvl>
  </w:abstractNum>
  <w:num w:numId="1">
    <w:abstractNumId w:val="18"/>
  </w:num>
  <w:num w:numId="2">
    <w:abstractNumId w:val="9"/>
  </w:num>
  <w:num w:numId="3">
    <w:abstractNumId w:val="13"/>
  </w:num>
  <w:num w:numId="4">
    <w:abstractNumId w:val="20"/>
  </w:num>
  <w:num w:numId="5">
    <w:abstractNumId w:val="0"/>
  </w:num>
  <w:num w:numId="6">
    <w:abstractNumId w:val="1"/>
  </w:num>
  <w:num w:numId="7">
    <w:abstractNumId w:val="10"/>
  </w:num>
  <w:num w:numId="8">
    <w:abstractNumId w:val="7"/>
  </w:num>
  <w:num w:numId="9">
    <w:abstractNumId w:val="15"/>
  </w:num>
  <w:num w:numId="10">
    <w:abstractNumId w:val="4"/>
  </w:num>
  <w:num w:numId="11">
    <w:abstractNumId w:val="3"/>
  </w:num>
  <w:num w:numId="12">
    <w:abstractNumId w:val="16"/>
  </w:num>
  <w:num w:numId="13">
    <w:abstractNumId w:val="8"/>
  </w:num>
  <w:num w:numId="14">
    <w:abstractNumId w:val="5"/>
  </w:num>
  <w:num w:numId="15">
    <w:abstractNumId w:val="14"/>
  </w:num>
  <w:num w:numId="16">
    <w:abstractNumId w:val="11"/>
  </w:num>
  <w:num w:numId="17">
    <w:abstractNumId w:val="12"/>
  </w:num>
  <w:num w:numId="18">
    <w:abstractNumId w:val="19"/>
  </w:num>
  <w:num w:numId="19">
    <w:abstractNumId w:val="6"/>
  </w:num>
  <w:num w:numId="20">
    <w:abstractNumId w:val="2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7C0B"/>
    <w:rsid w:val="00012CF6"/>
    <w:rsid w:val="00014698"/>
    <w:rsid w:val="000301B1"/>
    <w:rsid w:val="000B6758"/>
    <w:rsid w:val="000B7DFF"/>
    <w:rsid w:val="000C1441"/>
    <w:rsid w:val="001233AD"/>
    <w:rsid w:val="00127BD0"/>
    <w:rsid w:val="00133AEA"/>
    <w:rsid w:val="001B0466"/>
    <w:rsid w:val="001B1F6C"/>
    <w:rsid w:val="001C266F"/>
    <w:rsid w:val="001F55DF"/>
    <w:rsid w:val="00205233"/>
    <w:rsid w:val="00207B10"/>
    <w:rsid w:val="00224EF1"/>
    <w:rsid w:val="0027072A"/>
    <w:rsid w:val="002734AC"/>
    <w:rsid w:val="00276F2B"/>
    <w:rsid w:val="003138EC"/>
    <w:rsid w:val="003353AC"/>
    <w:rsid w:val="003637D2"/>
    <w:rsid w:val="00396334"/>
    <w:rsid w:val="003B466C"/>
    <w:rsid w:val="003F1D56"/>
    <w:rsid w:val="0042754A"/>
    <w:rsid w:val="004373E0"/>
    <w:rsid w:val="00441DDD"/>
    <w:rsid w:val="00451687"/>
    <w:rsid w:val="00455CAE"/>
    <w:rsid w:val="00476043"/>
    <w:rsid w:val="004A1196"/>
    <w:rsid w:val="004A2ADC"/>
    <w:rsid w:val="004A4A52"/>
    <w:rsid w:val="004C3013"/>
    <w:rsid w:val="004E0432"/>
    <w:rsid w:val="0050509F"/>
    <w:rsid w:val="00510559"/>
    <w:rsid w:val="005128E1"/>
    <w:rsid w:val="00535A47"/>
    <w:rsid w:val="00535CAB"/>
    <w:rsid w:val="005412D9"/>
    <w:rsid w:val="005A104F"/>
    <w:rsid w:val="005A2CBD"/>
    <w:rsid w:val="005F605D"/>
    <w:rsid w:val="006077CD"/>
    <w:rsid w:val="00654560"/>
    <w:rsid w:val="006C47C1"/>
    <w:rsid w:val="006D620F"/>
    <w:rsid w:val="007411FD"/>
    <w:rsid w:val="007452B9"/>
    <w:rsid w:val="007504EE"/>
    <w:rsid w:val="00761E4E"/>
    <w:rsid w:val="00783329"/>
    <w:rsid w:val="00783B84"/>
    <w:rsid w:val="007B3DA3"/>
    <w:rsid w:val="00826959"/>
    <w:rsid w:val="00840935"/>
    <w:rsid w:val="008616C3"/>
    <w:rsid w:val="008A711F"/>
    <w:rsid w:val="008B602B"/>
    <w:rsid w:val="008C0155"/>
    <w:rsid w:val="009402F8"/>
    <w:rsid w:val="0097619C"/>
    <w:rsid w:val="0097664D"/>
    <w:rsid w:val="009879AC"/>
    <w:rsid w:val="009B59B6"/>
    <w:rsid w:val="009B6937"/>
    <w:rsid w:val="009C2323"/>
    <w:rsid w:val="009D064D"/>
    <w:rsid w:val="009F51EA"/>
    <w:rsid w:val="00A02918"/>
    <w:rsid w:val="00A048F5"/>
    <w:rsid w:val="00A06593"/>
    <w:rsid w:val="00A31935"/>
    <w:rsid w:val="00A3751F"/>
    <w:rsid w:val="00A751F4"/>
    <w:rsid w:val="00A85CE0"/>
    <w:rsid w:val="00AB33FB"/>
    <w:rsid w:val="00AB607F"/>
    <w:rsid w:val="00B20E93"/>
    <w:rsid w:val="00B2300F"/>
    <w:rsid w:val="00B5675D"/>
    <w:rsid w:val="00B721D3"/>
    <w:rsid w:val="00B733EE"/>
    <w:rsid w:val="00BC04A1"/>
    <w:rsid w:val="00BC599E"/>
    <w:rsid w:val="00BD6537"/>
    <w:rsid w:val="00BF0451"/>
    <w:rsid w:val="00C0771D"/>
    <w:rsid w:val="00C21E69"/>
    <w:rsid w:val="00C22413"/>
    <w:rsid w:val="00C31DEC"/>
    <w:rsid w:val="00CC1582"/>
    <w:rsid w:val="00CD7743"/>
    <w:rsid w:val="00D06D77"/>
    <w:rsid w:val="00D26B1E"/>
    <w:rsid w:val="00D30607"/>
    <w:rsid w:val="00D32FCF"/>
    <w:rsid w:val="00D344E0"/>
    <w:rsid w:val="00D44AB1"/>
    <w:rsid w:val="00D529EF"/>
    <w:rsid w:val="00D64255"/>
    <w:rsid w:val="00D77A71"/>
    <w:rsid w:val="00DB6F84"/>
    <w:rsid w:val="00DC0F37"/>
    <w:rsid w:val="00DE309A"/>
    <w:rsid w:val="00E21DBD"/>
    <w:rsid w:val="00E25D40"/>
    <w:rsid w:val="00E27C0B"/>
    <w:rsid w:val="00EC09D0"/>
    <w:rsid w:val="00F15F57"/>
    <w:rsid w:val="00F46008"/>
    <w:rsid w:val="00F51A1C"/>
    <w:rsid w:val="00F57A3F"/>
    <w:rsid w:val="00F8359D"/>
    <w:rsid w:val="00F85B52"/>
    <w:rsid w:val="00FB065C"/>
    <w:rsid w:val="00FB7D4C"/>
    <w:rsid w:val="00FE27C6"/>
    <w:rsid w:val="00FF2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8F26CB"/>
  <w15:docId w15:val="{BB44D252-0463-4855-9990-15D155406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77CD"/>
  </w:style>
  <w:style w:type="paragraph" w:styleId="Heading1">
    <w:name w:val="heading 1"/>
    <w:basedOn w:val="Normal"/>
    <w:next w:val="Normal"/>
    <w:link w:val="Heading1Char"/>
    <w:qFormat/>
    <w:rsid w:val="00207B10"/>
    <w:pPr>
      <w:keepNext/>
      <w:bidi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7C0B"/>
    <w:pPr>
      <w:ind w:left="720"/>
      <w:contextualSpacing/>
    </w:pPr>
    <w:rPr>
      <w:rFonts w:ascii="Calibri" w:eastAsia="Times New Roman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7C0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0523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rsid w:val="00207B10"/>
    <w:rPr>
      <w:rFonts w:ascii="Arial" w:eastAsia="Times New Roman" w:hAnsi="Arial" w:cs="Arial"/>
      <w:b/>
      <w:bCs/>
      <w:kern w:val="32"/>
      <w:sz w:val="32"/>
      <w:szCs w:val="3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D620F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441DDD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441DDD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64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2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25D4BF-6C34-4029-BE0D-99FF600879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5</Words>
  <Characters>1802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ld</cp:lastModifiedBy>
  <cp:revision>4</cp:revision>
  <cp:lastPrinted>2018-12-27T15:01:00Z</cp:lastPrinted>
  <dcterms:created xsi:type="dcterms:W3CDTF">2018-12-27T15:02:00Z</dcterms:created>
  <dcterms:modified xsi:type="dcterms:W3CDTF">2023-10-27T13:26:00Z</dcterms:modified>
</cp:coreProperties>
</file>